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</p:sldMasterIdLst>
  <p:notesMasterIdLst>
    <p:notesMasterId r:id="rId33"/>
  </p:notesMasterIdLst>
  <p:sldIdLst>
    <p:sldId id="256" r:id="rId5"/>
    <p:sldId id="315" r:id="rId6"/>
    <p:sldId id="317" r:id="rId7"/>
    <p:sldId id="318" r:id="rId8"/>
    <p:sldId id="289" r:id="rId9"/>
    <p:sldId id="285" r:id="rId10"/>
    <p:sldId id="286" r:id="rId11"/>
    <p:sldId id="287" r:id="rId12"/>
    <p:sldId id="296" r:id="rId13"/>
    <p:sldId id="284" r:id="rId14"/>
    <p:sldId id="297" r:id="rId15"/>
    <p:sldId id="298" r:id="rId16"/>
    <p:sldId id="302" r:id="rId17"/>
    <p:sldId id="303" r:id="rId18"/>
    <p:sldId id="304" r:id="rId19"/>
    <p:sldId id="305" r:id="rId20"/>
    <p:sldId id="258" r:id="rId21"/>
    <p:sldId id="316" r:id="rId22"/>
    <p:sldId id="307" r:id="rId23"/>
    <p:sldId id="306" r:id="rId24"/>
    <p:sldId id="314" r:id="rId25"/>
    <p:sldId id="288" r:id="rId26"/>
    <p:sldId id="308" r:id="rId27"/>
    <p:sldId id="309" r:id="rId28"/>
    <p:sldId id="310" r:id="rId29"/>
    <p:sldId id="311" r:id="rId30"/>
    <p:sldId id="312" r:id="rId31"/>
    <p:sldId id="31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4954" autoAdjust="0"/>
  </p:normalViewPr>
  <p:slideViewPr>
    <p:cSldViewPr snapToGrid="0">
      <p:cViewPr varScale="1">
        <p:scale>
          <a:sx n="53" d="100"/>
          <a:sy n="53" d="100"/>
        </p:scale>
        <p:origin x="1176" y="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597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E5979-119C-4215-A825-4EC45043B8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09755E6-8EC8-4D56-80BB-2A9739EB06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75C74E-1016-42C4-807C-05BCC18D4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A95803-CAC3-4182-804B-D25E323A3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8F5F24-4D82-454C-9E52-049E9E317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310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C0A33-BF67-411C-800F-D70461535B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12B987-84EF-48DC-8FE7-227A65D2F5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07347E-9EA3-4413-915E-7F39F7D435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6EFF82-DEC6-4E73-8FDD-FDD802BCB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40B210-8502-4C56-BD80-D74C100DD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7606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84673C2-6A05-41BF-81E9-389609A0D5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63959B-3C4E-4D9A-968C-512872BA87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52ACCB-2C19-4C04-9879-EBFEB4D3B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5F285C-99E8-443B-8EA9-E0E1E4107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4AA0B2-4D26-4C06-9B59-D9B2C0700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182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4BA79F-C310-48C4-B79B-085A689D65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D8F6B6-72D6-4602-9963-DFC44B2C21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F6965E-6C5B-4B6D-8BE5-DE009A57A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1C1FF4-A2CA-44AB-87C6-C96E7B71B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98C555-8E2F-47E5-B63C-CD1CEDFA8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367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D8F413-90DA-4DAF-A14B-1E25D817D7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DDE1D9-0A1A-460F-98C9-524C8B42D2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B0FB46-E5C1-41C6-A7C6-5171B12932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BFAA42-EAB5-4D88-9F52-789D29B727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B87E18-2280-457A-A174-DC7FFC33B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5494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BA54C-E446-4E02-8248-CB4A4A2AC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FF20A0-D179-4FB3-BDFB-7A36009E5F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63271A-AC8A-4C08-B90B-18C968B411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B34CF3-F49D-4DC3-BF48-92B0F53EE8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FEECD2-C1E0-4567-B96D-0A046AD5E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36A700-5B5F-4DE1-9F5B-3C7C908E51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0581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953DC6-F837-43CE-8809-13921996D0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AB5ED9-F4DA-4FDF-BC74-09A77FE69B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70F495-C43B-4EAA-915B-55602C0115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0F72619-0B49-4F58-82A6-5EAFB15C92D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B42223-E5E8-446A-8B10-6F7F95446D6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B34A995-9544-43C6-B7DE-0E7B6E2225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B025D7A-9EF5-4CEF-A503-038F75BF1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B71796-BBEA-4768-98C0-FC959D64F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36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42A5E-D5FD-4230-A930-8DE681B4F9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9D32293-8F02-4133-BFF1-1502D0754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AA5D57-30D0-4DE3-9AE1-306381AD6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449551-2D6F-453D-B5DA-D31D38E1C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172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BFB222-00B8-463B-B5F1-6D4BD4D9B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1D6C25-769F-426B-A054-08A1902F2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4C12A7-AF15-4EAD-A84A-E5CB362C2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161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6C9D8-17AD-4D30-AA4B-2F964504F1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E9857C-1831-4886-8A86-D36E926C4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5F97EA-90B7-4ED8-AF28-24B337A167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607865-01B7-4C42-BA6E-0E79EEF56F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53158B-0F7C-438D-8A1E-EF0EE5847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AC2B35-171B-4B56-873D-27E45F2AB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542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99C66-3B35-478D-AD2D-5A907BC27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9D50E3-3858-44BB-AEE1-6BD5E3BE64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3F4A776-4438-45B7-A442-086F50FD60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822851-3B18-4427-B0D7-564D64C4BF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D1EC02-C824-4C3C-B9C8-33DD12976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8EED95-144A-42D8-B7DD-0898F0868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845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C2BB4F7-08F2-4A2F-927B-F0F9F622DB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0A7AA2-C7CB-49F2-8A19-70962F28E1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C65369-3C02-42F8-A1BA-86CBEDDB72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5174F8-35C3-44CF-B906-8FC39FC8D5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01E7EF-2CBF-4FB9-B80A-C8BCA2D3EA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855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4.wmf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13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12" Type="http://schemas.openxmlformats.org/officeDocument/2006/relationships/slide" Target="slide2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image" Target="../media/image64.png"/><Relationship Id="rId5" Type="http://schemas.openxmlformats.org/officeDocument/2006/relationships/image" Target="../media/image61.png"/><Relationship Id="rId10" Type="http://schemas.openxmlformats.org/officeDocument/2006/relationships/slide" Target="slide24.xml"/><Relationship Id="rId4" Type="http://schemas.openxmlformats.org/officeDocument/2006/relationships/slide" Target="slide26.xml"/><Relationship Id="rId9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7" Type="http://schemas.openxmlformats.org/officeDocument/2006/relationships/image" Target="../media/image67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48734" y="2169763"/>
            <a:ext cx="8198602" cy="1447209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Phép nhân, phép chia </a:t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số tự nhiê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54063" y="4526983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:Lương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hanh </a:t>
            </a:r>
            <a:r>
              <a:rPr lang="en-US" sz="2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ùng</a:t>
            </a:r>
            <a:endParaRPr lang="en-US" sz="28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V="1">
            <a:off x="3638550" y="3771900"/>
            <a:ext cx="4282440" cy="97601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4121438" y="0"/>
            <a:ext cx="6076447" cy="10383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QUANG TRUNG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09988" y="800742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. Phép nhâ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358327" y="1322517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. Tính chất của phép nhâ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76749" y="2182676"/>
          <a:ext cx="9122905" cy="34442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3213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15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1424">
                <a:tc>
                  <a:txBody>
                    <a:bodyPr/>
                    <a:lstStyle/>
                    <a:p>
                      <a:pPr algn="r"/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Mô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tả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Mô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tả bằng kí hiệu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9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Gia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oán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69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69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637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ố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15157" y="3161654"/>
          <a:ext cx="1921797" cy="43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177480" progId="Equation.DSMT4">
                  <p:embed/>
                </p:oleObj>
              </mc:Choice>
              <mc:Fallback>
                <p:oleObj name="Equation" r:id="rId2" imgW="7873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57" y="3161654"/>
                        <a:ext cx="1921797" cy="433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6579707" y="3574316"/>
          <a:ext cx="3812925" cy="61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707" y="3574316"/>
                        <a:ext cx="3812925" cy="61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93102" y="4150800"/>
          <a:ext cx="2634721" cy="43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177480" progId="Equation.DSMT4">
                  <p:embed/>
                </p:oleObj>
              </mc:Choice>
              <mc:Fallback>
                <p:oleObj name="Equation" r:id="rId6" imgW="10792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102" y="4150800"/>
                        <a:ext cx="2634721" cy="433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47465" y="4835471"/>
          <a:ext cx="4335671" cy="49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203040" progId="Equation.DSMT4">
                  <p:embed/>
                </p:oleObj>
              </mc:Choice>
              <mc:Fallback>
                <p:oleObj name="Equation" r:id="rId8" imgW="17906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465" y="4835471"/>
                        <a:ext cx="4335671" cy="491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820691" y="904061"/>
            <a:ext cx="463399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>
                <a:latin typeface="Times New Roman" pitchFamily="18" charset="0"/>
                <a:ea typeface="+mj-ea"/>
                <a:cs typeface="Times New Roman" pitchFamily="18" charset="0"/>
              </a:rPr>
              <a:t>Ví dụ 2</a:t>
            </a:r>
            <a:r>
              <a:rPr lang="en-US" sz="2800" noProof="0">
                <a:latin typeface="Times New Roman" pitchFamily="18" charset="0"/>
                <a:ea typeface="+mj-ea"/>
                <a:cs typeface="Times New Roman" pitchFamily="18" charset="0"/>
              </a:rPr>
              <a:t>. Tính một cách hợp lí: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1513" y="2808288"/>
            <a:ext cx="4937125" cy="9271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13088" y="1638300"/>
            <a:ext cx="1604962" cy="4445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10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5455405" y="2076766"/>
            <a:ext cx="821410" cy="6690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>
                <a:latin typeface="Times New Roman" pitchFamily="18" charset="0"/>
                <a:ea typeface="+mj-ea"/>
                <a:cs typeface="Times New Roman" pitchFamily="18" charset="0"/>
              </a:rPr>
              <a:t>Giải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13100" y="3944938"/>
            <a:ext cx="4473575" cy="954087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66568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95913" y="1639888"/>
            <a:ext cx="2338387" cy="42862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8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05213" y="1643063"/>
            <a:ext cx="2160587" cy="4572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9000" y="3028950"/>
            <a:ext cx="5713413" cy="150336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67588" name="Picture 4">
            <a:extLst>
              <a:ext uri="{C183D7F6-B498-43B3-948B-1728B52AA6E4}">
                <adec:decorative xmlns:adec="http://schemas.microsoft.com/office/drawing/2017/decorative" val="0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6829100" y="1643063"/>
            <a:ext cx="3343599" cy="566737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5"/>
          <a:srcRect/>
          <a:stretch/>
        </p:blipFill>
        <p:spPr bwMode="auto">
          <a:xfrm>
            <a:off x="1724349" y="4529136"/>
            <a:ext cx="6515099" cy="2136861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8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820691" y="795575"/>
            <a:ext cx="5780868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>
                <a:latin typeface="Times New Roman" pitchFamily="18" charset="0"/>
                <a:ea typeface="+mj-ea"/>
                <a:cs typeface="Times New Roman" pitchFamily="18" charset="0"/>
              </a:rPr>
              <a:t>Luyện tập 2</a:t>
            </a:r>
            <a:r>
              <a:rPr lang="en-US" sz="2800" noProof="0">
                <a:latin typeface="Times New Roman" pitchFamily="18" charset="0"/>
                <a:ea typeface="+mj-ea"/>
                <a:cs typeface="Times New Roman" pitchFamily="18" charset="0"/>
              </a:rPr>
              <a:t>. Tính một cách hợp lí: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5765371" y="1999276"/>
            <a:ext cx="821410" cy="6690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>
                <a:latin typeface="Times New Roman" pitchFamily="18" charset="0"/>
                <a:ea typeface="+mj-ea"/>
                <a:cs typeface="Times New Roman" pitchFamily="18" charset="0"/>
              </a:rPr>
              <a:t>Giải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781947" y="645759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I. Phép chi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75488" y="1185308"/>
            <a:ext cx="3082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Phép chia hết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09627" y="2245257"/>
            <a:ext cx="2200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96183" y="2214261"/>
            <a:ext cx="1728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57453" y="2183265"/>
            <a:ext cx="1728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33460" y="1581150"/>
          <a:ext cx="7054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203040" progId="Equation.DSMT4">
                  <p:embed/>
                </p:oleObj>
              </mc:Choice>
              <mc:Fallback>
                <p:oleObj name="Equation" r:id="rId2" imgW="23875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460" y="1581150"/>
                        <a:ext cx="70548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50583" y="2847108"/>
            <a:ext cx="1273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Lưu ý: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59452" y="2847108"/>
            <a:ext cx="72867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: b = 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=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: b = 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c#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: c = b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09991" y="3789921"/>
            <a:ext cx="2655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Hoạt động 3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05568" y="4334945"/>
            <a:ext cx="963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ính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49241" y="4420071"/>
          <a:ext cx="1302466" cy="35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241" y="4420071"/>
                        <a:ext cx="1302466" cy="350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800455" y="4352984"/>
          <a:ext cx="1452751" cy="125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634680" progId="Equation.DSMT4">
                  <p:embed/>
                </p:oleObj>
              </mc:Choice>
              <mc:Fallback>
                <p:oleObj name="Equation" r:id="rId6" imgW="7365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455" y="4352984"/>
                        <a:ext cx="1452751" cy="1252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95974" y="5572226"/>
            <a:ext cx="963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ậy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4194687" y="5660957"/>
          <a:ext cx="1878558" cy="35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177480" progId="Equation.DSMT4">
                  <p:embed/>
                </p:oleObj>
              </mc:Choice>
              <mc:Fallback>
                <p:oleObj name="Equation" r:id="rId8" imgW="9522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687" y="5660957"/>
                        <a:ext cx="1878558" cy="350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509288" y="4370521"/>
            <a:ext cx="743919" cy="1255363"/>
            <a:chOff x="6509288" y="4308529"/>
            <a:chExt cx="743919" cy="1255363"/>
          </a:xfrm>
        </p:grpSpPr>
        <p:cxnSp>
          <p:nvCxnSpPr>
            <p:cNvPr id="21" name="Straight Connector 20"/>
            <p:cNvCxnSpPr/>
            <p:nvPr/>
          </p:nvCxnSpPr>
          <p:spPr>
            <a:xfrm flipH="1">
              <a:off x="6509288" y="4308529"/>
              <a:ext cx="15498" cy="1255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509288" y="4680488"/>
              <a:ext cx="74391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  <p:bldP spid="7" grpId="0"/>
      <p:bldP spid="8" grpId="0"/>
      <p:bldP spid="12" grpId="0"/>
      <p:bldP spid="13" grpId="0"/>
      <p:bldP spid="14" grpId="0"/>
      <p:bldP spid="1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67923" y="811664"/>
            <a:ext cx="2655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Ví dụ 3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86214" y="920475"/>
          <a:ext cx="1452558" cy="3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177480" progId="Equation.DSMT4">
                  <p:embed/>
                </p:oleObj>
              </mc:Choice>
              <mc:Fallback>
                <p:oleObj name="Equation" r:id="rId2" imgW="7110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214" y="920475"/>
                        <a:ext cx="1452558" cy="363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4562313" y="2564236"/>
          <a:ext cx="2023206" cy="36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177480" progId="Equation.DSMT4">
                  <p:embed/>
                </p:oleObj>
              </mc:Choice>
              <mc:Fallback>
                <p:oleObj name="Equation" r:id="rId4" imgW="9903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313" y="2564236"/>
                        <a:ext cx="2023206" cy="363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7277529" y="917524"/>
          <a:ext cx="1504435" cy="176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863280" progId="Equation.DSMT4">
                  <p:embed/>
                </p:oleObj>
              </mc:Choice>
              <mc:Fallback>
                <p:oleObj name="Equation" r:id="rId6" imgW="73656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529" y="917524"/>
                        <a:ext cx="1504435" cy="1763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8167608" y="852409"/>
            <a:ext cx="743919" cy="1797804"/>
            <a:chOff x="6509288" y="4308529"/>
            <a:chExt cx="743919" cy="1255363"/>
          </a:xfrm>
        </p:grpSpPr>
        <p:cxnSp>
          <p:nvCxnSpPr>
            <p:cNvPr id="14" name="Straight Connector 13"/>
            <p:cNvCxnSpPr/>
            <p:nvPr/>
          </p:nvCxnSpPr>
          <p:spPr>
            <a:xfrm flipH="1">
              <a:off x="6509288" y="4308529"/>
              <a:ext cx="15498" cy="1255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509288" y="4680488"/>
              <a:ext cx="74391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4383439" y="785833"/>
            <a:ext cx="963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ính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29927" y="2441568"/>
            <a:ext cx="963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ậy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781947" y="645759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I. Phép chi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75488" y="1185308"/>
            <a:ext cx="3082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887577" y="1815707"/>
            <a:ext cx="8183333" cy="1384995"/>
            <a:chOff x="2887577" y="1815707"/>
            <a:chExt cx="8183333" cy="1384995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87577" y="1815707"/>
              <a:ext cx="8183333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ho hai số</a:t>
              </a:r>
              <a:r>
                <a:rPr kumimoji="0" lang="en-US" sz="2800" b="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tự nhiên a và b với        . Khi đó luôn tìm được đúng hai số tự nhiên q và r sao cho                 , trong đó              .                      </a:t>
              </a: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927888" y="3305992"/>
            <a:ext cx="3082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ưu ý:</a:t>
            </a:r>
            <a:endParaRPr lang="en-US" sz="2800" b="1" i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024481" y="3982887"/>
            <a:ext cx="8183333" cy="1395023"/>
            <a:chOff x="3117469" y="3982887"/>
            <a:chExt cx="8183333" cy="1395023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117469" y="3982887"/>
              <a:ext cx="8183333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hi           ta có</a:t>
              </a:r>
              <a:r>
                <a:rPr kumimoji="0" lang="en-US" sz="2800" b="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phép chia hết</a:t>
              </a: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 baseline="0">
                  <a:latin typeface="Times New Roman" pitchFamily="18" charset="0"/>
                  <a:cs typeface="Times New Roman" pitchFamily="18" charset="0"/>
                </a:rPr>
                <a:t>Khi           ta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có phép chia có dư. Ta nói:  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chia cho 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được thường là 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và số dư là 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. Kí hiệu:               (dư 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).  </a:t>
              </a: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796547" y="4014062"/>
            <a:ext cx="861504" cy="446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2720" imgH="177480" progId="Equation.DSMT4">
                    <p:embed/>
                  </p:oleObj>
                </mc:Choice>
                <mc:Fallback>
                  <p:oleObj name="Equation" r:id="rId2" imgW="34272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547" y="4014062"/>
                          <a:ext cx="861504" cy="4467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18" name="Object 6"/>
            <p:cNvGraphicFramePr>
              <a:graphicFrameLocks noChangeAspect="1"/>
            </p:cNvGraphicFramePr>
            <p:nvPr/>
          </p:nvGraphicFramePr>
          <p:xfrm>
            <a:off x="3815194" y="4469896"/>
            <a:ext cx="824609" cy="42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177480" progId="Equation.DSMT4">
                    <p:embed/>
                  </p:oleObj>
                </mc:Choice>
                <mc:Fallback>
                  <p:oleObj name="Equation" r:id="rId4" imgW="34272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194" y="4469896"/>
                          <a:ext cx="824609" cy="42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8822087" y="4876287"/>
            <a:ext cx="1285409" cy="501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203040" progId="Equation.DSMT4">
                    <p:embed/>
                  </p:oleObj>
                </mc:Choice>
                <mc:Fallback>
                  <p:oleObj name="Equation" r:id="rId6" imgW="52056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2087" y="4876287"/>
                          <a:ext cx="1285409" cy="5016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46938" y="1890713"/>
            <a:ext cx="750887" cy="384175"/>
          </a:xfrm>
          <a:prstGeom prst="rect">
            <a:avLst/>
          </a:prstGeom>
          <a:noFill/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755063" y="2309813"/>
            <a:ext cx="1546225" cy="47466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203700" y="2759075"/>
            <a:ext cx="1211263" cy="38576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781947" y="645759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I. Phép chi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75488" y="1185308"/>
            <a:ext cx="3082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Phép chia có dư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867186" y="1771966"/>
            <a:ext cx="9128502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>
                <a:latin typeface="Times New Roman" pitchFamily="18" charset="0"/>
                <a:ea typeface="+mj-ea"/>
                <a:cs typeface="Times New Roman" pitchFamily="18" charset="0"/>
              </a:rPr>
              <a:t>Ví dụ 4</a:t>
            </a:r>
            <a:r>
              <a:rPr lang="en-US" sz="2800" noProof="0">
                <a:latin typeface="Times New Roman" pitchFamily="18" charset="0"/>
                <a:ea typeface="+mj-ea"/>
                <a:cs typeface="Times New Roman" pitchFamily="18" charset="0"/>
              </a:rPr>
              <a:t>. Đặt tính để tính thương và số dư của phép chia: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93971" y="2379824"/>
          <a:ext cx="1235856" cy="37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77480" progId="Equation.DSMT4">
                  <p:embed/>
                </p:oleObj>
              </mc:Choice>
              <mc:Fallback>
                <p:oleObj name="Equation" r:id="rId2" imgW="5839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971" y="2379824"/>
                        <a:ext cx="1235856" cy="376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96493" y="2324746"/>
          <a:ext cx="1397053" cy="134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634680" progId="Equation.DSMT4">
                  <p:embed/>
                </p:oleObj>
              </mc:Choice>
              <mc:Fallback>
                <p:oleObj name="Equation" r:id="rId4" imgW="66024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493" y="2324746"/>
                        <a:ext cx="1397053" cy="13433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833606" y="3846156"/>
            <a:ext cx="9128502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068068" y="3911807"/>
            <a:ext cx="4759271" cy="523220"/>
            <a:chOff x="3194156" y="2847787"/>
            <a:chExt cx="4759271" cy="52322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895455" y="2968761"/>
            <a:ext cx="1880650" cy="376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8840" imgH="177480" progId="Equation.DSMT4">
                    <p:embed/>
                  </p:oleObj>
                </mc:Choice>
                <mc:Fallback>
                  <p:oleObj name="Equation" r:id="rId6" imgW="88884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455" y="2968761"/>
                          <a:ext cx="1880650" cy="376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194156" y="2847787"/>
              <a:ext cx="47592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chemeClr val="tx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>
                  <a:solidFill>
                    <a:schemeClr val="tx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               (</a:t>
              </a:r>
              <a:r>
                <a:rPr lang="en-US" sz="2800" dirty="0" err="1">
                  <a:solidFill>
                    <a:schemeClr val="tx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ư</a:t>
              </a:r>
              <a:r>
                <a:rPr lang="en-US" sz="2800" dirty="0">
                  <a:solidFill>
                    <a:schemeClr val="tx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26)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250625" y="2293748"/>
            <a:ext cx="743919" cy="1348353"/>
            <a:chOff x="6509288" y="4308529"/>
            <a:chExt cx="743919" cy="1255363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6509288" y="4308529"/>
              <a:ext cx="15498" cy="1255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509288" y="4680488"/>
              <a:ext cx="74391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556085" y="1171896"/>
            <a:ext cx="9801726" cy="3194131"/>
          </a:xfrm>
          <a:prstGeom prst="rect">
            <a:avLst/>
          </a:prstGeom>
        </p:spPr>
      </p:pic>
      <p:pic>
        <p:nvPicPr>
          <p:cNvPr id="14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258101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15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9889396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6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4191611" y="2160790"/>
            <a:ext cx="4551336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ẬN DỤNG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FE368-4277-2CCE-7BFE-F9E62531105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F05882-B34D-F58C-75E1-7B44224FB93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7037286348176">
            <a:hlinkClick r:id="" action="ppaction://media"/>
            <a:extLst>
              <a:ext uri="{FF2B5EF4-FFF2-40B4-BE49-F238E27FC236}">
                <a16:creationId xmlns:a16="http://schemas.microsoft.com/office/drawing/2014/main" id="{6C6FC81A-48AD-3B61-3FCD-31EACFBF23A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23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28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972511" y="1303126"/>
          <a:ext cx="3383676" cy="59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53800" progId="Equation.DSMT4">
                  <p:embed/>
                </p:oleObj>
              </mc:Choice>
              <mc:Fallback>
                <p:oleObj name="Equation" r:id="rId2" imgW="14475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511" y="1303126"/>
                        <a:ext cx="3383676" cy="594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66214"/>
              </p:ext>
            </p:extLst>
          </p:nvPr>
        </p:nvGraphicFramePr>
        <p:xfrm>
          <a:off x="4434285" y="1669235"/>
          <a:ext cx="3323430" cy="59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285" y="1669235"/>
                        <a:ext cx="3323430" cy="594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7382873" y="1241451"/>
          <a:ext cx="3382276" cy="59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873" y="1241451"/>
                        <a:ext cx="3382276" cy="594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23081" y="875342"/>
            <a:ext cx="5547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58606" y="2120057"/>
            <a:ext cx="869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93151"/>
              </p:ext>
            </p:extLst>
          </p:nvPr>
        </p:nvGraphicFramePr>
        <p:xfrm>
          <a:off x="818048" y="2676277"/>
          <a:ext cx="2743035" cy="264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1130040" progId="Equation.DSMT4">
                  <p:embed/>
                </p:oleObj>
              </mc:Choice>
              <mc:Fallback>
                <p:oleObj name="Equation" r:id="rId8" imgW="1447560" imgH="1130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48" y="2676277"/>
                        <a:ext cx="2743035" cy="2643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92814"/>
              </p:ext>
            </p:extLst>
          </p:nvPr>
        </p:nvGraphicFramePr>
        <p:xfrm>
          <a:off x="4652546" y="2676277"/>
          <a:ext cx="3052607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672840" progId="Equation.DSMT4">
                  <p:embed/>
                </p:oleObj>
              </mc:Choice>
              <mc:Fallback>
                <p:oleObj name="Equation" r:id="rId10" imgW="142236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546" y="2676277"/>
                        <a:ext cx="3052607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03711"/>
              </p:ext>
            </p:extLst>
          </p:nvPr>
        </p:nvGraphicFramePr>
        <p:xfrm>
          <a:off x="8447878" y="2676278"/>
          <a:ext cx="2741899" cy="264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1130040" progId="Equation.DSMT4">
                  <p:embed/>
                </p:oleObj>
              </mc:Choice>
              <mc:Fallback>
                <p:oleObj name="Equation" r:id="rId12" imgW="1447560" imgH="1130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878" y="2676278"/>
                        <a:ext cx="2741899" cy="2643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4119535" y="2643277"/>
            <a:ext cx="46495" cy="3177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025969" y="2581756"/>
            <a:ext cx="46495" cy="3177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AA81F-7D7A-0FA4-9A73-8587C96F1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A_bright_classroom_202509182037_6rpaa">
            <a:hlinkClick r:id="" action="ppaction://media"/>
            <a:extLst>
              <a:ext uri="{FF2B5EF4-FFF2-40B4-BE49-F238E27FC236}">
                <a16:creationId xmlns:a16="http://schemas.microsoft.com/office/drawing/2014/main" id="{0D154757-0551-15F7-56A7-EE842BFEA879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419725" y="-593044"/>
            <a:ext cx="13992726" cy="8322225"/>
          </a:xfrm>
        </p:spPr>
      </p:pic>
    </p:spTree>
    <p:extLst>
      <p:ext uri="{BB962C8B-B14F-4D97-AF65-F5344CB8AC3E}">
        <p14:creationId xmlns:p14="http://schemas.microsoft.com/office/powerpoint/2010/main" val="184760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4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92857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196088" y="928267"/>
            <a:ext cx="9128502" cy="170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lang="en-US" sz="3200" b="1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tập</a:t>
            </a:r>
            <a:r>
              <a:rPr lang="en-US" sz="3200" b="1" noProof="0" dirty="0">
                <a:latin typeface="Times New Roman" pitchFamily="18" charset="0"/>
                <a:ea typeface="+mj-ea"/>
                <a:cs typeface="Times New Roman" pitchFamily="18" charset="0"/>
              </a:rPr>
              <a:t> 2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thửa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ruộng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dạng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hình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chữ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nhật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với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rộng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150m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noProof="0" dirty="0" err="1">
                <a:latin typeface="Times New Roman" pitchFamily="18" charset="0"/>
                <a:ea typeface="+mj-ea"/>
                <a:cs typeface="Times New Roman" pitchFamily="18" charset="0"/>
              </a:rPr>
              <a:t>dài</a:t>
            </a:r>
            <a:r>
              <a:rPr lang="en-US" sz="3200" noProof="0" dirty="0">
                <a:latin typeface="Times New Roman" pitchFamily="18" charset="0"/>
                <a:ea typeface="+mj-ea"/>
                <a:cs typeface="Times New Roman" pitchFamily="18" charset="0"/>
              </a:rPr>
              <a:t> 250m. 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Em </a:t>
            </a:r>
            <a:r>
              <a:rPr lang="en-US" sz="3200" b="1" dirty="0" err="1">
                <a:latin typeface="Times New Roman" pitchFamily="18" charset="0"/>
                <a:ea typeface="+mj-ea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+mj-ea"/>
                <a:cs typeface="Times New Roman" pitchFamily="18" charset="0"/>
              </a:rPr>
              <a:t>cho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+mj-ea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 ý </a:t>
            </a:r>
            <a:r>
              <a:rPr lang="en-US" sz="3200" b="1" dirty="0" err="1">
                <a:latin typeface="Times New Roman" pitchFamily="18" charset="0"/>
                <a:ea typeface="+mj-ea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+mj-ea"/>
                <a:cs typeface="Times New Roman" pitchFamily="18" charset="0"/>
              </a:rPr>
              <a:t>đây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+mj-ea"/>
                <a:cs typeface="Times New Roman" pitchFamily="18" charset="0"/>
              </a:rPr>
              <a:t>đúng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 hay </a:t>
            </a:r>
            <a:r>
              <a:rPr lang="en-US" sz="3200" b="1" dirty="0" err="1">
                <a:latin typeface="Times New Roman" pitchFamily="18" charset="0"/>
                <a:ea typeface="+mj-ea"/>
                <a:cs typeface="Times New Roman" pitchFamily="18" charset="0"/>
              </a:rPr>
              <a:t>sai</a:t>
            </a:r>
            <a:r>
              <a:rPr lang="en-US" sz="3200" b="1" dirty="0">
                <a:latin typeface="Times New Roman" pitchFamily="18" charset="0"/>
                <a:ea typeface="+mj-ea"/>
                <a:cs typeface="Times New Roman" pitchFamily="18" charset="0"/>
              </a:rPr>
              <a:t> 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952787" y="3429000"/>
            <a:ext cx="9128502" cy="170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6C5EB7-4E3D-33F7-111A-6B2038219A98}"/>
              </a:ext>
            </a:extLst>
          </p:cNvPr>
          <p:cNvSpPr txBox="1"/>
          <p:nvPr/>
        </p:nvSpPr>
        <p:spPr>
          <a:xfrm>
            <a:off x="1196088" y="2633081"/>
            <a:ext cx="9799823" cy="3083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uộ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7 500 m</a:t>
            </a:r>
            <a:r>
              <a:rPr lang="en-US" sz="3200" kern="1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uộ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00 m</a:t>
            </a:r>
          </a:p>
          <a:p>
            <a:pPr marL="0" marR="0"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ồ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uộ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 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ồ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ồ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1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466d1f793f5586c089134068fbe6291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685799"/>
            <a:ext cx="11887200" cy="52857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33600" y="1905002"/>
            <a:ext cx="812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20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ở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4343400"/>
            <a:ext cx="7924800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336800" y="4648201"/>
            <a:ext cx="721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ight Arrow 7">
            <a:hlinkClick r:id="rId3" action="ppaction://hlinksldjump"/>
          </p:cNvPr>
          <p:cNvSpPr/>
          <p:nvPr/>
        </p:nvSpPr>
        <p:spPr>
          <a:xfrm flipH="1">
            <a:off x="11074400" y="6324600"/>
            <a:ext cx="11176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4000" b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556085" y="1171896"/>
            <a:ext cx="9801726" cy="3194131"/>
          </a:xfrm>
          <a:prstGeom prst="rect">
            <a:avLst/>
          </a:prstGeom>
        </p:spPr>
      </p:pic>
      <p:pic>
        <p:nvPicPr>
          <p:cNvPr id="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258101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9889396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7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4191611" y="2160790"/>
            <a:ext cx="4551336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NG CỐ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6a063486b351639d513c1c4acaf875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395200" cy="6858000"/>
          </a:xfrm>
          <a:prstGeom prst="rect">
            <a:avLst/>
          </a:prstGeom>
        </p:spPr>
      </p:pic>
      <p:pic>
        <p:nvPicPr>
          <p:cNvPr id="6" name="Picture 5" descr="8b563b34ad8f7b1b8fb033b87599d68c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86401" y="5334000"/>
            <a:ext cx="1137783" cy="914400"/>
          </a:xfrm>
          <a:prstGeom prst="rect">
            <a:avLst/>
          </a:prstGeom>
        </p:spPr>
      </p:pic>
      <p:pic>
        <p:nvPicPr>
          <p:cNvPr id="7" name="Picture 6" descr="1.png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165600" y="5715000"/>
            <a:ext cx="1117600" cy="913638"/>
          </a:xfrm>
          <a:prstGeom prst="rect">
            <a:avLst/>
          </a:prstGeom>
        </p:spPr>
      </p:pic>
      <p:pic>
        <p:nvPicPr>
          <p:cNvPr id="10" name="Picture 9" descr="2.png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336800" y="6247472"/>
            <a:ext cx="914400" cy="610529"/>
          </a:xfrm>
          <a:prstGeom prst="rect">
            <a:avLst/>
          </a:prstGeom>
        </p:spPr>
      </p:pic>
      <p:pic>
        <p:nvPicPr>
          <p:cNvPr id="13" name="Picture 12" descr="25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368800" y="4191000"/>
            <a:ext cx="1155861" cy="1095528"/>
          </a:xfrm>
          <a:prstGeom prst="rect">
            <a:avLst/>
          </a:prstGeom>
        </p:spPr>
      </p:pic>
      <p:pic>
        <p:nvPicPr>
          <p:cNvPr id="14" name="Picture 13" descr="134.png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502401" y="4572000"/>
            <a:ext cx="641791" cy="7045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24 0.00347 C -0.02448 -0.00301 -0.0632 -0.00949 -0.08281 -0.0287 C -0.10243 -0.04791 -0.10226 -0.07986 -0.10399 -0.11157 C -0.10573 -0.14328 -0.10017 -0.18611 -0.0934 -0.21875 C -0.08663 -0.25139 -0.07847 -0.28773 -0.06302 -0.30764 C -0.04757 -0.32754 -0.02222 -0.33287 -0.00104 -0.33796 C 0.02014 -0.34305 0.05139 -0.34653 0.06424 -0.33796 C 0.07708 -0.3294 0.07465 -0.3 0.07639 -0.28727 C 0.07812 -0.27453 0.07639 -0.26782 0.07483 -0.26111 " pathEditMode="relative" rAng="0" ptsTypes="aaaaaaa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0" y="-1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44444E-6 C 0.03055 -0.00533 0.06128 -0.01065 0.08628 -0.02686 C 0.11128 -0.04306 0.1401 -0.06806 0.15 -0.09769 C 0.15989 -0.12732 0.15173 -0.17431 0.14548 -0.20487 C 0.13923 -0.23565 0.12882 -0.26459 0.11215 -0.28149 C 0.09548 -0.29838 0.06094 -0.30533 0.04548 -0.30625 C 0.03003 -0.30695 0.02483 -0.29723 0.01962 -0.28704 " pathEditMode="relative" rAng="0" ptsTypes="aaaaaaA">
                                      <p:cBhvr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0" y="-1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7778E-6 1.85185E-6 C 0.03454 -0.01643 0.06909 -0.03264 0.11961 -0.09282 C 0.17013 -0.15301 0.27117 -0.29259 0.30294 -0.36157 C 0.33471 -0.43055 0.31544 -0.4706 0.31058 -0.50694 C 0.30572 -0.54328 0.28315 -0.5787 0.27412 -0.57963 C 0.2651 -0.58055 0.26041 -0.54676 0.25589 -0.51296 " pathEditMode="relative" ptsTypes="aaaaaA">
                                      <p:cBhvr>
                                        <p:cTn id="2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44444E-6 C 0.03768 -0.00208 0.07535 -0.0037 0.10469 -0.02453 C 0.13403 -0.04537 0.16094 -0.08703 0.17587 -0.12546 C 0.1908 -0.16388 0.19462 -0.21203 0.19393 -0.25486 C 0.19323 -0.29791 0.17813 -0.35254 0.17136 -0.38449 C 0.16458 -0.41643 0.16545 -0.43356 0.15313 -0.44699 C 0.1408 -0.46018 0.10695 -0.46666 0.09705 -0.46527 C 0.08715 -0.46342 0.09045 -0.45023 0.09393 -0.4368 " pathEditMode="relative" rAng="0" ptsTypes="aaaaaaaA"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00" y="-2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07407E-6 C 0.05295 -0.00486 0.10608 -0.00949 0.15156 -0.05856 C 0.19705 -0.10763 0.25677 -0.2199 0.27274 -0.2949 C 0.28872 -0.3699 0.27049 -0.46898 0.24705 -0.50902 C 0.22361 -0.54907 0.15573 -0.54398 0.13195 -0.53518 C 0.10816 -0.52638 0.10625 -0.49143 0.10451 -0.45648 " pathEditMode="relative" ptsTypes="aaaaaA">
                                      <p:cBhvr>
                                        <p:cTn id="5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466d1f793f5586c089134068fbe6291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685799"/>
            <a:ext cx="11887200" cy="52857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02603" y="2183972"/>
            <a:ext cx="812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 phép nhân a.b = c, thì a, b, c được gọi là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4343400"/>
            <a:ext cx="7924800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35322" y="4555211"/>
            <a:ext cx="7213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 phép nhân a.b = c, thì </a:t>
            </a:r>
          </a:p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 b được gọi là thừa số</a:t>
            </a:r>
          </a:p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được gọi là tích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ight Arrow 7">
            <a:hlinkClick r:id="rId3" action="ppaction://hlinksldjump"/>
          </p:cNvPr>
          <p:cNvSpPr/>
          <p:nvPr/>
        </p:nvSpPr>
        <p:spPr>
          <a:xfrm flipH="1">
            <a:off x="11074400" y="6324600"/>
            <a:ext cx="11176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466d1f793f5586c089134068fbe6291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685799"/>
            <a:ext cx="11887200" cy="52857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28800" y="4343400"/>
            <a:ext cx="7924800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>
            <a:hlinkClick r:id="rId3" action="ppaction://hlinksldjump"/>
          </p:cNvPr>
          <p:cNvSpPr/>
          <p:nvPr/>
        </p:nvSpPr>
        <p:spPr>
          <a:xfrm flipH="1">
            <a:off x="11074400" y="6324600"/>
            <a:ext cx="11176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02603" y="2183972"/>
            <a:ext cx="812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phép nhân a . b = c, muốn tìm a ta làm như thế nào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66318" y="4648201"/>
            <a:ext cx="721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phép nhân a . b = c, thì a = c : b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466d1f793f5586c089134068fbe6291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685799"/>
            <a:ext cx="11887200" cy="52857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28800" y="4343400"/>
            <a:ext cx="7924800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>
            <a:hlinkClick r:id="rId3" action="ppaction://hlinksldjump"/>
          </p:cNvPr>
          <p:cNvSpPr/>
          <p:nvPr/>
        </p:nvSpPr>
        <p:spPr>
          <a:xfrm flipH="1">
            <a:off x="11074400" y="6324600"/>
            <a:ext cx="11176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02603" y="2183972"/>
            <a:ext cx="812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 phép chia a : b = c, thì a, b, c được gọi là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5322" y="4555211"/>
            <a:ext cx="7213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 phép chia a : b = c, thì </a:t>
            </a:r>
          </a:p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được gọi là số bị chia</a:t>
            </a:r>
          </a:p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được gọi là số chia</a:t>
            </a:r>
          </a:p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được gọi là thươ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466d1f793f5586c089134068fbe6291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685799"/>
            <a:ext cx="11887200" cy="52857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28800" y="4343400"/>
            <a:ext cx="7924800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>
            <a:hlinkClick r:id="rId3" action="ppaction://hlinksldjump"/>
          </p:cNvPr>
          <p:cNvSpPr/>
          <p:nvPr/>
        </p:nvSpPr>
        <p:spPr>
          <a:xfrm flipH="1">
            <a:off x="11074400" y="6324600"/>
            <a:ext cx="11176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02603" y="2183972"/>
            <a:ext cx="812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phép chia a : b = c, muốn tìm a ta làm như thế nào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29538" y="4738609"/>
            <a:ext cx="812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phép chia a : b = c, thì a = c . b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450"/>
                            </p:stCondLst>
                            <p:childTnLst>
                              <p:par>
                                <p:cTn id="3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466d1f793f5586c089134068fbe6291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685799"/>
            <a:ext cx="11887200" cy="52857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28800" y="4343400"/>
            <a:ext cx="7924800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>
            <a:hlinkClick r:id="rId3" action="ppaction://hlinksldjump"/>
          </p:cNvPr>
          <p:cNvSpPr/>
          <p:nvPr/>
        </p:nvSpPr>
        <p:spPr>
          <a:xfrm flipH="1">
            <a:off x="11074400" y="6324600"/>
            <a:ext cx="11176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02603" y="2183972"/>
            <a:ext cx="812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số tự nhiên x, biết: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65721" y="2216655"/>
          <a:ext cx="2260924" cy="49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21" y="2216655"/>
                        <a:ext cx="2260924" cy="495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4895850" y="4556502"/>
          <a:ext cx="1237496" cy="61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556502"/>
                        <a:ext cx="1237496" cy="618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342E8-8C51-2EEE-64A0-CCED05AE9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A_young_female_202509222046_duzso">
            <a:hlinkClick r:id="" action="ppaction://media"/>
            <a:extLst>
              <a:ext uri="{FF2B5EF4-FFF2-40B4-BE49-F238E27FC236}">
                <a16:creationId xmlns:a16="http://schemas.microsoft.com/office/drawing/2014/main" id="{333DE8BB-7784-B9C9-17D5-A03FA9FEC566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32347" y="0"/>
            <a:ext cx="13523495" cy="7606794"/>
          </a:xfrm>
        </p:spPr>
      </p:pic>
    </p:spTree>
    <p:extLst>
      <p:ext uri="{BB962C8B-B14F-4D97-AF65-F5344CB8AC3E}">
        <p14:creationId xmlns:p14="http://schemas.microsoft.com/office/powerpoint/2010/main" val="95055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378E9C-1F6E-F80B-D8A7-6477B0E93F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7133" y="457200"/>
            <a:ext cx="3932237" cy="1600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CFFD6E-362E-5B21-6D73-4BE1B0F797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457200"/>
            <a:ext cx="10650370" cy="5411788"/>
          </a:xfrm>
        </p:spPr>
        <p:txBody>
          <a:bodyPr>
            <a:normAutofit/>
          </a:bodyPr>
          <a:lstStyle/>
          <a:p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la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ệ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$.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042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515717" y="2094702"/>
            <a:ext cx="6552728" cy="1219200"/>
            <a:chOff x="1151472" y="3187501"/>
            <a:chExt cx="6552728" cy="914400"/>
          </a:xfrm>
        </p:grpSpPr>
        <p:sp>
          <p:nvSpPr>
            <p:cNvPr id="5" name="Pentagon 4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6" name="Pentagon 5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7" name="Diamond 6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dirty="0"/>
            </a:p>
          </p:txBody>
        </p:sp>
      </p:grpSp>
      <p:grpSp>
        <p:nvGrpSpPr>
          <p:cNvPr id="8" name="Group 11"/>
          <p:cNvGrpSpPr/>
          <p:nvPr/>
        </p:nvGrpSpPr>
        <p:grpSpPr>
          <a:xfrm>
            <a:off x="2512711" y="3325405"/>
            <a:ext cx="6552728" cy="1219200"/>
            <a:chOff x="1151472" y="3187501"/>
            <a:chExt cx="6552728" cy="914400"/>
          </a:xfrm>
        </p:grpSpPr>
        <p:sp>
          <p:nvSpPr>
            <p:cNvPr id="9" name="Pentagon 8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0" name="Pentagon 9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1" name="Diamond 10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</p:grpSp>
      <p:grpSp>
        <p:nvGrpSpPr>
          <p:cNvPr id="12" name="Group 15"/>
          <p:cNvGrpSpPr/>
          <p:nvPr/>
        </p:nvGrpSpPr>
        <p:grpSpPr>
          <a:xfrm>
            <a:off x="2509705" y="4556107"/>
            <a:ext cx="6552728" cy="1219200"/>
            <a:chOff x="1151472" y="3187501"/>
            <a:chExt cx="6552728" cy="914400"/>
          </a:xfrm>
        </p:grpSpPr>
        <p:sp>
          <p:nvSpPr>
            <p:cNvPr id="13" name="Pentagon 12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4" name="Pentagon 13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5" name="Diamond 14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dirty="0"/>
            </a:p>
          </p:txBody>
        </p:sp>
      </p:grpSp>
      <p:sp>
        <p:nvSpPr>
          <p:cNvPr id="16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17737" y="418455"/>
            <a:ext cx="8198602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ỘI DUNG BÀI HỌC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7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3360546" y="4788977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II. Luyện tập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8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3357968" y="3546528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I. Phép chia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9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3339886" y="2381573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. Phép nhâ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0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725121" y="508864"/>
            <a:ext cx="8198602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 1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7" grpId="1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3000" b="-2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4355025" y="2665708"/>
            <a:ext cx="2960174" cy="7497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Ở</a:t>
            </a:r>
            <a:r>
              <a:rPr kumimoji="0" lang="en-US" sz="50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ĐẦU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6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27702" y="1330543"/>
            <a:ext cx="6230317" cy="3194131"/>
          </a:xfrm>
          <a:prstGeom prst="rect">
            <a:avLst/>
          </a:prstGeom>
        </p:spPr>
      </p:pic>
      <p:pic>
        <p:nvPicPr>
          <p:cNvPr id="7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8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4191611" y="2160790"/>
            <a:ext cx="4551336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 THÀNH KIẾN THỨC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18079" y="1109902"/>
            <a:ext cx="9801726" cy="3194131"/>
          </a:xfrm>
          <a:prstGeom prst="rect">
            <a:avLst/>
          </a:prstGeom>
        </p:spPr>
      </p:pic>
      <p:pic>
        <p:nvPicPr>
          <p:cNvPr id="4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258101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9889396">
            <a:off x="10917677" y="783939"/>
            <a:ext cx="1488402" cy="148840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533973" y="676760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. Phép nhâ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72715" y="1303472"/>
            <a:ext cx="3456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ko-K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800" dirty="0" err="1">
                <a:latin typeface="Times New Roman" pitchFamily="18" charset="0"/>
                <a:cs typeface="Times New Roman" pitchFamily="18" charset="0"/>
              </a:rPr>
              <a:t>nhiên</a:t>
            </a:r>
            <a:endParaRPr lang="en-US" altLang="ko-KR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73858" y="1759425"/>
            <a:ext cx="162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58192" y="1743927"/>
            <a:ext cx="17267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74817" y="1728427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46190" y="1273767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          x       b     =     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16479" y="1265374"/>
            <a:ext cx="3984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>
                <a:latin typeface="Times New Roman" pitchFamily="18" charset="0"/>
                <a:cs typeface="Times New Roman" pitchFamily="18" charset="0"/>
              </a:rPr>
              <a:t>    a       .     b       =     c </a:t>
            </a:r>
            <a:endParaRPr lang="ko-KR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655380" y="2167181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. Nhân hai số có nhiều số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085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9525" y="2811463"/>
            <a:ext cx="1087438" cy="290671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91413" y="3089275"/>
            <a:ext cx="458787" cy="325438"/>
          </a:xfrm>
          <a:prstGeom prst="rect">
            <a:avLst/>
          </a:prstGeom>
          <a:noFill/>
        </p:spPr>
      </p:pic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48213" y="5864225"/>
            <a:ext cx="2814637" cy="4730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19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3161654" y="2676043"/>
            <a:ext cx="2324746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>
                <a:latin typeface="Times New Roman" pitchFamily="18" charset="0"/>
                <a:ea typeface="+mj-ea"/>
                <a:cs typeface="Times New Roman" pitchFamily="18" charset="0"/>
              </a:rPr>
              <a:t>Ví dụ 1</a:t>
            </a:r>
            <a:r>
              <a:rPr lang="en-US" sz="2800" noProof="0">
                <a:latin typeface="Times New Roman" pitchFamily="18" charset="0"/>
                <a:ea typeface="+mj-ea"/>
                <a:cs typeface="Times New Roman" pitchFamily="18" charset="0"/>
              </a:rPr>
              <a:t>. Tính: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21313" y="2784475"/>
            <a:ext cx="1385887" cy="412750"/>
          </a:xfrm>
          <a:prstGeom prst="rect">
            <a:avLst/>
          </a:prstGeom>
          <a:noFill/>
        </p:spPr>
      </p:pic>
      <p:sp>
        <p:nvSpPr>
          <p:cNvPr id="21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3812578" y="5711127"/>
            <a:ext cx="1066798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>
                <a:latin typeface="Times New Roman" pitchFamily="18" charset="0"/>
                <a:ea typeface="+mj-ea"/>
                <a:cs typeface="Times New Roman" pitchFamily="18" charset="0"/>
              </a:rPr>
              <a:t>Vậy: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6" grpId="0"/>
      <p:bldP spid="7" grpId="0"/>
      <p:bldP spid="9" grpId="0"/>
      <p:bldP spid="15" grpId="0"/>
      <p:bldP spid="1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730286" y="852403"/>
            <a:ext cx="2709619" cy="950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atin typeface="Times New Roman" pitchFamily="18" charset="0"/>
                <a:ea typeface="+mj-ea"/>
                <a:cs typeface="Times New Roman" pitchFamily="18" charset="0"/>
              </a:rPr>
              <a:t>Luyện tập 1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>
                <a:latin typeface="Times New Roman" pitchFamily="18" charset="0"/>
                <a:ea typeface="+mj-ea"/>
                <a:cs typeface="Times New Roman" pitchFamily="18" charset="0"/>
              </a:rPr>
              <a:t>Tính: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13781" y="1518832"/>
          <a:ext cx="1786352" cy="46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03040" progId="Equation.DSMT4">
                  <p:embed/>
                </p:oleObj>
              </mc:Choice>
              <mc:Fallback>
                <p:oleObj name="Equation" r:id="rId2" imgW="7873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781" y="1518832"/>
                        <a:ext cx="1786352" cy="460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3738776" y="2154260"/>
          <a:ext cx="1695991" cy="4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776" y="2154260"/>
                        <a:ext cx="1695991" cy="4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5160937" y="2355742"/>
            <a:ext cx="821410" cy="6690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>
                <a:latin typeface="Times New Roman" pitchFamily="18" charset="0"/>
                <a:ea typeface="+mj-ea"/>
                <a:cs typeface="Times New Roman" pitchFamily="18" charset="0"/>
              </a:rPr>
              <a:t>Giải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5393410" y="3146156"/>
            <a:ext cx="46495" cy="37118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750428" y="2992997"/>
          <a:ext cx="1023049" cy="260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1295280" progId="Equation.DSMT4">
                  <p:embed/>
                </p:oleObj>
              </mc:Choice>
              <mc:Fallback>
                <p:oleObj name="Equation" r:id="rId6" imgW="507960" imgH="1295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428" y="2992997"/>
                        <a:ext cx="1023049" cy="260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591133" y="3011245"/>
          <a:ext cx="1787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87400" imgH="460440" progId="Equation.DSMT4">
                  <p:embed/>
                </p:oleObj>
              </mc:Choice>
              <mc:Fallback>
                <p:oleObj name="Equation" r:id="rId8" imgW="1787400" imgH="46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133" y="3011245"/>
                        <a:ext cx="1787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5837210" y="2988187"/>
          <a:ext cx="1695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95600" imgH="444600" progId="Equation.DSMT4">
                  <p:embed/>
                </p:oleObj>
              </mc:Choice>
              <mc:Fallback>
                <p:oleObj name="Equation" r:id="rId10" imgW="1695600" imgH="444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10" y="2988187"/>
                        <a:ext cx="1695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2111374" y="5864225"/>
          <a:ext cx="2534861" cy="38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177480" progId="Equation.DSMT4">
                  <p:embed/>
                </p:oleObj>
              </mc:Choice>
              <mc:Fallback>
                <p:oleObj name="Equation" r:id="rId12" imgW="11808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4" y="5864225"/>
                        <a:ext cx="2534861" cy="381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5695627" y="5695627"/>
            <a:ext cx="1061633" cy="6690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ậy: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7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384513" y="5662047"/>
            <a:ext cx="1061633" cy="6690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ậy: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621596" y="5889356"/>
          <a:ext cx="2426147" cy="38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177480" progId="Equation.DSMT4">
                  <p:embed/>
                </p:oleObj>
              </mc:Choice>
              <mc:Fallback>
                <p:oleObj name="Equation" r:id="rId14" imgW="11174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596" y="5889356"/>
                        <a:ext cx="2426147" cy="385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8015772" y="3074180"/>
          <a:ext cx="1081733" cy="2507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1295280" progId="Equation.DSMT4">
                  <p:embed/>
                </p:oleObj>
              </mc:Choice>
              <mc:Fallback>
                <p:oleObj name="Equation" r:id="rId16" imgW="558720" imgH="1295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772" y="3074180"/>
                        <a:ext cx="1081733" cy="2507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3928525" y="3265488"/>
          <a:ext cx="4587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8640" imgH="325440" progId="Equation.DSMT4">
                  <p:embed/>
                </p:oleObj>
              </mc:Choice>
              <mc:Fallback>
                <p:oleObj name="Equation" r:id="rId18" imgW="458640" imgH="325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525" y="3265488"/>
                        <a:ext cx="4587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8190559" y="3311983"/>
          <a:ext cx="4587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8640" imgH="325440" progId="Equation.DSMT4">
                  <p:embed/>
                </p:oleObj>
              </mc:Choice>
              <mc:Fallback>
                <p:oleObj name="Equation" r:id="rId18" imgW="458640" imgH="325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559" y="3311983"/>
                        <a:ext cx="4587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95229" y="0"/>
            <a:ext cx="9128500" cy="7904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Phép nhân, phép chia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 số tự nhi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  <p:bldP spid="16" grpId="1"/>
      <p:bldP spid="17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16c05727-aa75-4e4a-9b5f-8a80a1165891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71af3243-3dd4-4a8d-8c0d-dd76da1f02a5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7</TotalTime>
  <Words>810</Words>
  <Application>Microsoft Office PowerPoint</Application>
  <PresentationFormat>Widescreen</PresentationFormat>
  <Paragraphs>100</Paragraphs>
  <Slides>28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libri Light</vt:lpstr>
      <vt:lpstr>Times New Roman</vt:lpstr>
      <vt:lpstr>Office Theme</vt:lpstr>
      <vt:lpstr>Equation</vt:lpstr>
      <vt:lpstr>  Bài 4. Phép nhân, phép chia 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134</cp:revision>
  <dcterms:created xsi:type="dcterms:W3CDTF">2021-06-07T13:44:30Z</dcterms:created>
  <dcterms:modified xsi:type="dcterms:W3CDTF">2025-09-22T14:4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